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6134B5" w:rsidRDefault="006134B5" w:rsidP="0085731D">
      <w:pPr>
        <w:pStyle w:val="Heading1"/>
        <w:jc w:val="center"/>
      </w:pPr>
      <w:r w:rsidRPr="006134B5">
        <w:t>ALGEBRA I</w:t>
      </w:r>
    </w:p>
    <w:p w:rsidR="006134B5" w:rsidRPr="006134B5" w:rsidRDefault="006134B5" w:rsidP="006134B5">
      <w:pPr>
        <w:jc w:val="center"/>
        <w:rPr>
          <w:b/>
          <w:sz w:val="32"/>
          <w:szCs w:val="32"/>
        </w:rPr>
      </w:pPr>
      <w:r w:rsidRPr="006134B5">
        <w:rPr>
          <w:b/>
          <w:sz w:val="32"/>
          <w:szCs w:val="32"/>
        </w:rPr>
        <w:t>CHAPTER 5</w:t>
      </w:r>
    </w:p>
    <w:p w:rsidR="006134B5" w:rsidRPr="006134B5" w:rsidRDefault="0085731D" w:rsidP="006134B5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RELATIONS &amp; FUNCTIONS</w:t>
      </w:r>
    </w:p>
    <w:p w:rsidR="006134B5" w:rsidRDefault="006134B5"/>
    <w:p w:rsidR="00A671E9" w:rsidRDefault="00A671E9"/>
    <w:p w:rsidR="00A671E9" w:rsidRDefault="00A671E9"/>
    <w:p w:rsidR="00A671E9" w:rsidRPr="0085731D" w:rsidRDefault="00A671E9">
      <w:pPr>
        <w:rPr>
          <w:b/>
        </w:rPr>
      </w:pPr>
      <w:r w:rsidRPr="0085731D">
        <w:rPr>
          <w:b/>
        </w:rPr>
        <w:t>Domain &amp; Range</w:t>
      </w:r>
    </w:p>
    <w:p w:rsidR="00A671E9" w:rsidRDefault="00A671E9"/>
    <w:p w:rsidR="00A671E9" w:rsidRDefault="00A671E9">
      <w:r>
        <w:t>Definitions to know:</w:t>
      </w:r>
    </w:p>
    <w:p w:rsidR="00A671E9" w:rsidRDefault="00A671E9">
      <w:r>
        <w:tab/>
        <w:t xml:space="preserve">1.  Relation – </w:t>
      </w:r>
      <w:r w:rsidR="0085731D">
        <w:t>A set of ordered pairs</w:t>
      </w:r>
    </w:p>
    <w:p w:rsidR="001909A9" w:rsidRDefault="001909A9"/>
    <w:p w:rsidR="001909A9" w:rsidRDefault="00A671E9">
      <w:r>
        <w:tab/>
        <w:t>2.  Domain</w:t>
      </w:r>
      <w:r w:rsidR="001909A9">
        <w:t xml:space="preserve"> – </w:t>
      </w:r>
      <w:r w:rsidR="0085731D">
        <w:t>The first coordinate (x)</w:t>
      </w:r>
    </w:p>
    <w:p w:rsidR="001909A9" w:rsidRDefault="001909A9"/>
    <w:p w:rsidR="00A671E9" w:rsidRDefault="001909A9">
      <w:r>
        <w:tab/>
      </w:r>
      <w:r w:rsidR="00A671E9">
        <w:t xml:space="preserve">3.  Range – </w:t>
      </w:r>
      <w:r w:rsidR="0085731D">
        <w:t>The second coordinate (y)</w:t>
      </w:r>
    </w:p>
    <w:p w:rsidR="00A671E9" w:rsidRDefault="00A671E9"/>
    <w:p w:rsidR="00A671E9" w:rsidRPr="006E42B2" w:rsidRDefault="00A671E9">
      <w:pPr>
        <w:rPr>
          <w:b/>
        </w:rPr>
      </w:pPr>
      <w:r w:rsidRPr="006E42B2">
        <w:rPr>
          <w:b/>
        </w:rPr>
        <w:t>Examples:</w:t>
      </w:r>
    </w:p>
    <w:p w:rsidR="00A671E9" w:rsidRDefault="00A671E9"/>
    <w:p w:rsidR="00A671E9" w:rsidRDefault="00A671E9">
      <w:r>
        <w:t>Given the sets of ordered pairs, list in order</w:t>
      </w:r>
    </w:p>
    <w:p w:rsidR="0085731D" w:rsidRDefault="0085731D"/>
    <w:p w:rsidR="0085731D" w:rsidRDefault="0085731D">
      <w:r>
        <w:t>**Domain and Range are given as sets {}.  The values are given in numerical order WITHOUT repeating values.</w:t>
      </w:r>
    </w:p>
    <w:p w:rsidR="00A671E9" w:rsidRDefault="00A671E9"/>
    <w:p w:rsidR="00A671E9" w:rsidRPr="00A671E9" w:rsidRDefault="00A671E9">
      <w:pPr>
        <w:rPr>
          <w:u w:val="single"/>
        </w:rPr>
      </w:pPr>
      <w:r w:rsidRPr="00A671E9">
        <w:rPr>
          <w:b/>
          <w:i/>
          <w:u w:val="single"/>
        </w:rPr>
        <w:t xml:space="preserve">   x</w:t>
      </w:r>
      <w:r w:rsidRPr="00A671E9">
        <w:rPr>
          <w:b/>
          <w:i/>
          <w:u w:val="single"/>
        </w:rPr>
        <w:tab/>
        <w:t xml:space="preserve">   y</w:t>
      </w:r>
      <w:r w:rsidRPr="00A671E9">
        <w:rPr>
          <w:b/>
          <w:i/>
        </w:rPr>
        <w:tab/>
      </w:r>
      <w:r w:rsidRPr="00A671E9">
        <w:tab/>
      </w:r>
      <w:r w:rsidRPr="00A671E9">
        <w:tab/>
      </w:r>
      <w:r>
        <w:tab/>
      </w:r>
      <w:r>
        <w:tab/>
      </w:r>
      <w:r w:rsidR="003B48DB">
        <w:t>(1, 3)</w:t>
      </w:r>
      <w:r w:rsidR="003B48DB">
        <w:tab/>
        <w:t>(-4, 0)</w:t>
      </w:r>
      <w:r w:rsidR="003B48DB">
        <w:tab/>
        <w:t>(3, 1)</w:t>
      </w:r>
      <w:r w:rsidR="003B48DB">
        <w:tab/>
        <w:t>(0, 4)</w:t>
      </w:r>
      <w:r w:rsidR="003B48DB">
        <w:tab/>
        <w:t>(2, 3)</w:t>
      </w:r>
    </w:p>
    <w:p w:rsidR="00A671E9" w:rsidRDefault="00A671E9">
      <w:bookmarkStart w:id="0" w:name="_GoBack"/>
    </w:p>
    <w:bookmarkEnd w:id="0"/>
    <w:p w:rsidR="00A671E9" w:rsidRDefault="00A671E9">
      <w:r>
        <w:t>14</w:t>
      </w:r>
      <w:r>
        <w:tab/>
        <w:t>120</w:t>
      </w:r>
    </w:p>
    <w:p w:rsidR="00A671E9" w:rsidRDefault="00A671E9">
      <w:r>
        <w:t>12</w:t>
      </w:r>
      <w:r>
        <w:tab/>
        <w:t>110</w:t>
      </w:r>
      <w:r w:rsidR="003B48DB">
        <w:tab/>
      </w:r>
      <w:r w:rsidR="003B48DB">
        <w:tab/>
      </w:r>
      <w:r w:rsidR="003B48DB">
        <w:tab/>
      </w:r>
      <w:r w:rsidR="003B48DB">
        <w:tab/>
      </w:r>
      <w:r w:rsidR="003B48DB">
        <w:tab/>
        <w:t>Domain:</w:t>
      </w:r>
      <w:r w:rsidR="0085731D">
        <w:t xml:space="preserve">  {-4, 0, 1, 2, 3}</w:t>
      </w:r>
    </w:p>
    <w:p w:rsidR="00A671E9" w:rsidRDefault="00A671E9">
      <w:r>
        <w:t>18</w:t>
      </w:r>
      <w:r>
        <w:tab/>
        <w:t>126</w:t>
      </w:r>
    </w:p>
    <w:p w:rsidR="00A671E9" w:rsidRDefault="00A671E9">
      <w:r>
        <w:t>14</w:t>
      </w:r>
      <w:r>
        <w:tab/>
        <w:t>125</w:t>
      </w:r>
      <w:r w:rsidR="003B48DB">
        <w:tab/>
      </w:r>
      <w:r w:rsidR="003B48DB">
        <w:tab/>
      </w:r>
      <w:r w:rsidR="003B48DB">
        <w:tab/>
      </w:r>
      <w:r w:rsidR="003B48DB">
        <w:tab/>
      </w:r>
      <w:r w:rsidR="003B48DB">
        <w:tab/>
        <w:t>Range:</w:t>
      </w:r>
      <w:r w:rsidR="0085731D">
        <w:t xml:space="preserve">  {0, 1, 3, 4}</w:t>
      </w:r>
    </w:p>
    <w:p w:rsidR="00A671E9" w:rsidRDefault="00A671E9">
      <w:r>
        <w:t>16</w:t>
      </w:r>
      <w:r>
        <w:tab/>
        <w:t>124</w:t>
      </w:r>
    </w:p>
    <w:p w:rsidR="00A671E9" w:rsidRDefault="00A671E9"/>
    <w:p w:rsidR="00A671E9" w:rsidRDefault="00A671E9"/>
    <w:p w:rsidR="00A671E9" w:rsidRDefault="00A671E9">
      <w:r>
        <w:t xml:space="preserve">Domain:  </w:t>
      </w:r>
      <w:r w:rsidR="0085731D">
        <w:t>{12, 14, 16, 18}</w:t>
      </w:r>
    </w:p>
    <w:p w:rsidR="00A671E9" w:rsidRDefault="00A671E9"/>
    <w:p w:rsidR="00A671E9" w:rsidRDefault="00A671E9">
      <w:r>
        <w:t>Range:</w:t>
      </w:r>
      <w:r w:rsidR="0085731D">
        <w:t xml:space="preserve">  {110, 120, 124, 125, 126}</w:t>
      </w:r>
    </w:p>
    <w:p w:rsidR="0085731D" w:rsidRDefault="0085731D"/>
    <w:p w:rsidR="0085731D" w:rsidRDefault="0085731D"/>
    <w:p w:rsidR="0085731D" w:rsidRDefault="0085731D"/>
    <w:p w:rsidR="003B48DB" w:rsidRPr="00E6241A" w:rsidRDefault="003B48DB">
      <w:pPr>
        <w:rPr>
          <w:b/>
        </w:rPr>
      </w:pPr>
      <w:r w:rsidRPr="00E6241A">
        <w:rPr>
          <w:b/>
        </w:rPr>
        <w:t>Function</w:t>
      </w:r>
    </w:p>
    <w:p w:rsidR="003B48DB" w:rsidRDefault="003B48DB"/>
    <w:p w:rsidR="003B48DB" w:rsidRDefault="003B48DB">
      <w:r>
        <w:t xml:space="preserve">Function – </w:t>
      </w:r>
      <w:r w:rsidR="0085731D">
        <w:t>A relation that has exactly one value in the range for each value in the domain.</w:t>
      </w:r>
    </w:p>
    <w:p w:rsidR="0085731D" w:rsidRDefault="0085731D"/>
    <w:p w:rsidR="0085731D" w:rsidRDefault="0085731D">
      <w:r>
        <w:t xml:space="preserve">In other words, there is exactly one </w:t>
      </w:r>
      <w:r w:rsidRPr="0085731D">
        <w:rPr>
          <w:i/>
        </w:rPr>
        <w:t>y</w:t>
      </w:r>
      <w:r>
        <w:t xml:space="preserve"> value for each </w:t>
      </w:r>
      <w:r w:rsidRPr="0085731D">
        <w:rPr>
          <w:i/>
        </w:rPr>
        <w:t>x</w:t>
      </w:r>
      <w:r>
        <w:t xml:space="preserve"> value.</w:t>
      </w:r>
    </w:p>
    <w:p w:rsidR="001909A9" w:rsidRDefault="001909A9"/>
    <w:p w:rsidR="003B48DB" w:rsidRDefault="00657D81">
      <w:r>
        <w:lastRenderedPageBreak/>
        <w:t>Vertical Line Test –</w:t>
      </w:r>
      <w:r w:rsidR="0085731D">
        <w:t xml:space="preserve">  If a vertical line touches the graph of a function at exactly one point all along the graph, then that is a function.</w:t>
      </w:r>
    </w:p>
    <w:p w:rsidR="0085731D" w:rsidRDefault="0085731D"/>
    <w:p w:rsidR="0085731D" w:rsidRPr="0085731D" w:rsidRDefault="0085731D">
      <w:pPr>
        <w:rPr>
          <w:b/>
        </w:rPr>
      </w:pPr>
      <w:r w:rsidRPr="0085731D">
        <w:rPr>
          <w:b/>
        </w:rPr>
        <w:t>**See page 242</w:t>
      </w:r>
    </w:p>
    <w:p w:rsidR="001909A9" w:rsidRDefault="001909A9"/>
    <w:p w:rsidR="001909A9" w:rsidRDefault="001909A9"/>
    <w:p w:rsidR="00657D81" w:rsidRDefault="00657D81"/>
    <w:p w:rsidR="00657D81" w:rsidRDefault="00657D81"/>
    <w:p w:rsidR="00657D81" w:rsidRDefault="00657D81"/>
    <w:p w:rsidR="001D5C31" w:rsidRDefault="001D5C31">
      <w:r>
        <w:t>Mapping Diagram</w:t>
      </w:r>
      <w:r w:rsidR="0085731D">
        <w:t xml:space="preserve">  **Page 242</w:t>
      </w:r>
      <w:r>
        <w:tab/>
      </w:r>
      <w:r>
        <w:tab/>
      </w:r>
      <w:r>
        <w:tab/>
      </w:r>
      <w:r w:rsidRPr="00E6241A">
        <w:rPr>
          <w:b/>
          <w:u w:val="single"/>
        </w:rPr>
        <w:t>Domain</w:t>
      </w:r>
      <w:r>
        <w:tab/>
      </w:r>
      <w:r>
        <w:tab/>
      </w:r>
      <w:r w:rsidRPr="00E6241A">
        <w:rPr>
          <w:b/>
          <w:u w:val="single"/>
        </w:rPr>
        <w:t>Range</w:t>
      </w:r>
    </w:p>
    <w:p w:rsidR="001D5C31" w:rsidRDefault="001D5C31"/>
    <w:p w:rsidR="001D5C31" w:rsidRDefault="00453713"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6D95A7B1" wp14:editId="214F2B96">
                <wp:simplePos x="0" y="0"/>
                <wp:positionH relativeFrom="column">
                  <wp:posOffset>3340100</wp:posOffset>
                </wp:positionH>
                <wp:positionV relativeFrom="paragraph">
                  <wp:posOffset>78740</wp:posOffset>
                </wp:positionV>
                <wp:extent cx="1168400" cy="698500"/>
                <wp:effectExtent l="0" t="0" r="50800" b="63500"/>
                <wp:wrapNone/>
                <wp:docPr id="26" name="Straight Arrow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68400" cy="6985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26" o:spid="_x0000_s1026" type="#_x0000_t32" style="position:absolute;margin-left:263pt;margin-top:6.2pt;width:92pt;height: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2A6D13CC" wp14:editId="359D4610">
                <wp:simplePos x="0" y="0"/>
                <wp:positionH relativeFrom="column">
                  <wp:posOffset>3340100</wp:posOffset>
                </wp:positionH>
                <wp:positionV relativeFrom="paragraph">
                  <wp:posOffset>78740</wp:posOffset>
                </wp:positionV>
                <wp:extent cx="1168400" cy="203200"/>
                <wp:effectExtent l="0" t="76200" r="0" b="25400"/>
                <wp:wrapNone/>
                <wp:docPr id="29" name="Straight Arrow Connector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8400" cy="2032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9" o:spid="_x0000_s1026" type="#_x0000_t32" style="position:absolute;margin-left:263pt;margin-top:6.2pt;width:92pt;height:16pt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" strokecolor="#4579b8 [3044]">
                <v:stroke endarrow="open"/>
              </v:shape>
            </w:pict>
          </mc:Fallback>
        </mc:AlternateContent>
      </w:r>
      <w:r w:rsidR="001D5C31">
        <w:t>(0, 2)</w:t>
      </w:r>
      <w:r w:rsidR="001D5C31">
        <w:tab/>
        <w:t>(1, -1)</w:t>
      </w:r>
      <w:r w:rsidR="001D5C31">
        <w:tab/>
        <w:t>(-1, 4)</w:t>
      </w:r>
      <w:r w:rsidR="001D5C31">
        <w:tab/>
        <w:t>(0, -3)</w:t>
      </w:r>
      <w:r w:rsidR="001D5C31">
        <w:tab/>
        <w:t>(2, 1)</w:t>
      </w:r>
      <w:r>
        <w:tab/>
      </w:r>
      <w:r>
        <w:tab/>
      </w:r>
      <w:r>
        <w:tab/>
        <w:t>-1</w:t>
      </w:r>
      <w:r>
        <w:tab/>
      </w:r>
      <w:r>
        <w:tab/>
      </w:r>
      <w:r>
        <w:tab/>
        <w:t>-3</w:t>
      </w:r>
    </w:p>
    <w:p w:rsidR="0085731D" w:rsidRDefault="00453713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B14735A" wp14:editId="1A9A1B97">
                <wp:simplePos x="0" y="0"/>
                <wp:positionH relativeFrom="column">
                  <wp:posOffset>3302000</wp:posOffset>
                </wp:positionH>
                <wp:positionV relativeFrom="paragraph">
                  <wp:posOffset>106680</wp:posOffset>
                </wp:positionV>
                <wp:extent cx="1206500" cy="317500"/>
                <wp:effectExtent l="0" t="0" r="88900" b="82550"/>
                <wp:wrapNone/>
                <wp:docPr id="28" name="Straight Arrow Connector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06500" cy="3175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8" o:spid="_x0000_s1026" type="#_x0000_t32" style="position:absolute;margin-left:260pt;margin-top:8.4pt;width:95pt;height:2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" strokecolor="#4579b8 [3044]">
                <v:stroke endarrow="ope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5213CCF" wp14:editId="07269995">
                <wp:simplePos x="0" y="0"/>
                <wp:positionH relativeFrom="column">
                  <wp:posOffset>3302000</wp:posOffset>
                </wp:positionH>
                <wp:positionV relativeFrom="paragraph">
                  <wp:posOffset>106680</wp:posOffset>
                </wp:positionV>
                <wp:extent cx="1206500" cy="139700"/>
                <wp:effectExtent l="0" t="76200" r="0" b="31750"/>
                <wp:wrapNone/>
                <wp:docPr id="27" name="Straight Arrow Connector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206500" cy="1397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7" o:spid="_x0000_s1026" type="#_x0000_t32" style="position:absolute;margin-left:260pt;margin-top:8.4pt;width:95pt;height:11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" strokecolor="#4579b8 [3044]">
                <v:stroke endarrow="open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0</w:t>
      </w:r>
      <w:r>
        <w:tab/>
      </w:r>
      <w:r>
        <w:tab/>
      </w:r>
      <w:r>
        <w:tab/>
        <w:t>-1</w:t>
      </w:r>
    </w:p>
    <w:p w:rsidR="0085731D" w:rsidRDefault="00453713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9A54B99" wp14:editId="055220A6">
                <wp:simplePos x="0" y="0"/>
                <wp:positionH relativeFrom="column">
                  <wp:posOffset>3340100</wp:posOffset>
                </wp:positionH>
                <wp:positionV relativeFrom="paragraph">
                  <wp:posOffset>71120</wp:posOffset>
                </wp:positionV>
                <wp:extent cx="1168400" cy="177800"/>
                <wp:effectExtent l="0" t="76200" r="0" b="31750"/>
                <wp:wrapNone/>
                <wp:docPr id="30" name="Straight Arrow Connector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68400" cy="17780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30" o:spid="_x0000_s1026" type="#_x0000_t32" style="position:absolute;margin-left:263pt;margin-top:5.6pt;width:92pt;height:14pt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" strokecolor="#4579b8 [3044]">
                <v:stroke endarrow="open"/>
              </v:shape>
            </w:pict>
          </mc:Fallback>
        </mc:AlternateConten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1</w:t>
      </w:r>
      <w:r w:rsidR="0085731D">
        <w:tab/>
      </w:r>
      <w:r w:rsidR="0085731D">
        <w:tab/>
      </w:r>
      <w:r w:rsidR="0085731D">
        <w:tab/>
      </w:r>
      <w:r>
        <w:t>1</w:t>
      </w:r>
    </w:p>
    <w:p w:rsidR="0085731D" w:rsidRDefault="0085731D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2</w:t>
      </w:r>
      <w:r w:rsidR="00453713">
        <w:tab/>
      </w:r>
      <w:r w:rsidR="00453713">
        <w:tab/>
      </w:r>
      <w:r w:rsidR="00453713">
        <w:tab/>
        <w:t>2</w:t>
      </w:r>
    </w:p>
    <w:p w:rsidR="00453713" w:rsidRDefault="0045371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</w:t>
      </w:r>
    </w:p>
    <w:p w:rsidR="001D5C31" w:rsidRDefault="001D5C31"/>
    <w:p w:rsidR="001D5C31" w:rsidRDefault="001D5C31"/>
    <w:p w:rsidR="00E6241A" w:rsidRDefault="00453713">
      <w:r w:rsidRPr="00453713">
        <w:t>Draw lines connecting the ordered pairs.</w:t>
      </w:r>
    </w:p>
    <w:p w:rsidR="00453713" w:rsidRDefault="00453713"/>
    <w:p w:rsidR="00453713" w:rsidRPr="00453713" w:rsidRDefault="00453713">
      <w:r>
        <w:t>Since there are TWO different values for the domain 0, this is NOT a function.</w:t>
      </w:r>
    </w:p>
    <w:p w:rsidR="00E6241A" w:rsidRDefault="00E6241A">
      <w:pPr>
        <w:rPr>
          <w:b/>
        </w:rPr>
      </w:pPr>
    </w:p>
    <w:p w:rsidR="00E6241A" w:rsidRDefault="00E6241A">
      <w:pPr>
        <w:rPr>
          <w:b/>
        </w:rPr>
      </w:pPr>
    </w:p>
    <w:p w:rsidR="00E6241A" w:rsidRDefault="00600F80">
      <w:pPr>
        <w:rPr>
          <w:b/>
        </w:rPr>
      </w:pPr>
      <w:r>
        <w:rPr>
          <w:b/>
        </w:rPr>
        <w:t>Evaluating a Function</w:t>
      </w:r>
    </w:p>
    <w:p w:rsidR="00600F80" w:rsidRDefault="00600F80"/>
    <w:p w:rsidR="00600F80" w:rsidRDefault="00600F80">
      <w:r>
        <w:t xml:space="preserve">Find the range for the function </w:t>
      </w:r>
      <w:r w:rsidRPr="00600F80">
        <w:rPr>
          <w:position w:val="-10"/>
        </w:rPr>
        <w:object w:dxaOrig="11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8pt;height:16pt" o:ole="">
            <v:imagedata r:id="rId5" o:title=""/>
          </v:shape>
          <o:OLEObject Type="Embed" ProgID="Equation.DSMT4" ShapeID="_x0000_i1028" DrawAspect="Content" ObjectID="_1416977158" r:id="rId6"/>
        </w:object>
      </w:r>
      <w:r>
        <w:t xml:space="preserve"> </w:t>
      </w:r>
      <w:r w:rsidR="001909A9">
        <w:t>given</w:t>
      </w:r>
      <w:r>
        <w:t xml:space="preserve"> the domain </w:t>
      </w:r>
      <w:r w:rsidRPr="00600F80">
        <w:rPr>
          <w:position w:val="-14"/>
        </w:rPr>
        <w:object w:dxaOrig="1400" w:dyaOrig="400">
          <v:shape id="_x0000_i1029" type="#_x0000_t75" style="width:70pt;height:20pt" o:ole="">
            <v:imagedata r:id="rId7" o:title=""/>
          </v:shape>
          <o:OLEObject Type="Embed" ProgID="Equation.DSMT4" ShapeID="_x0000_i1029" DrawAspect="Content" ObjectID="_1416977159" r:id="rId8"/>
        </w:object>
      </w:r>
      <w:r>
        <w:t>.</w:t>
      </w:r>
    </w:p>
    <w:p w:rsidR="00600F80" w:rsidRDefault="00600F80"/>
    <w:p w:rsidR="00600F80" w:rsidRDefault="00FD52A0">
      <w:r>
        <w:t>Since you are given the domain, these are the x values.</w:t>
      </w:r>
      <w:r w:rsidR="006E42B2">
        <w:t xml:space="preserve">  Substitute into the function and write down the RANGE values.  Remember to put them in order.</w:t>
      </w:r>
    </w:p>
    <w:p w:rsidR="006E42B2" w:rsidRDefault="006E42B2"/>
    <w:p w:rsidR="006E42B2" w:rsidRPr="006E42B2" w:rsidRDefault="006E42B2">
      <m:oMathPara>
        <m:oMathParaPr>
          <m:jc m:val="left"/>
        </m:oMathParaPr>
        <m:oMath>
          <m:r>
            <w:rPr>
              <w:rFonts w:ascii="Cambria Math" w:hAnsi="Cambria Math"/>
            </w:rPr>
            <m:t>y= 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</m:t>
              </m:r>
            </m:e>
          </m:d>
          <m:r>
            <w:rPr>
              <w:rFonts w:ascii="Cambria Math" w:hAnsi="Cambria Math"/>
            </w:rPr>
            <m:t>+7=4+7=1</m:t>
          </m:r>
          <m:r>
            <w:rPr>
              <w:rFonts w:ascii="Cambria Math" w:hAnsi="Cambria Math"/>
            </w:rPr>
            <m:t>1</m:t>
          </m:r>
        </m:oMath>
      </m:oMathPara>
    </w:p>
    <w:p w:rsidR="006E42B2" w:rsidRPr="006E42B2" w:rsidRDefault="006E42B2">
      <m:oMathPara>
        <m:oMathParaPr>
          <m:jc m:val="left"/>
        </m:oMathParaPr>
        <m:oMath>
          <m:r>
            <w:rPr>
              <w:rFonts w:ascii="Cambria Math" w:hAnsi="Cambria Math"/>
            </w:rPr>
            <m:t>y= 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1</m:t>
              </m:r>
            </m:e>
          </m:d>
          <m:r>
            <w:rPr>
              <w:rFonts w:ascii="Cambria Math" w:hAnsi="Cambria Math"/>
            </w:rPr>
            <m:t>+7=2+7=9</m:t>
          </m:r>
        </m:oMath>
      </m:oMathPara>
    </w:p>
    <w:p w:rsidR="006E42B2" w:rsidRPr="006E42B2" w:rsidRDefault="006E42B2">
      <m:oMathPara>
        <m:oMathParaPr>
          <m:jc m:val="left"/>
        </m:oMathParaPr>
        <m:oMath>
          <m:r>
            <w:rPr>
              <w:rFonts w:ascii="Cambria Math" w:hAnsi="Cambria Math"/>
            </w:rPr>
            <m:t>y= 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</m:t>
              </m:r>
            </m:e>
          </m:d>
          <m:r>
            <w:rPr>
              <w:rFonts w:ascii="Cambria Math" w:hAnsi="Cambria Math"/>
            </w:rPr>
            <m:t>+7=0+7=7</m:t>
          </m:r>
        </m:oMath>
      </m:oMathPara>
    </w:p>
    <w:p w:rsidR="006E42B2" w:rsidRPr="006E42B2" w:rsidRDefault="006E42B2">
      <m:oMathPara>
        <m:oMathParaPr>
          <m:jc m:val="left"/>
        </m:oMathParaPr>
        <m:oMath>
          <m:r>
            <w:rPr>
              <w:rFonts w:ascii="Cambria Math" w:hAnsi="Cambria Math"/>
            </w:rPr>
            <m:t>y= 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1</m:t>
              </m:r>
            </m:e>
          </m:d>
          <m:r>
            <w:rPr>
              <w:rFonts w:ascii="Cambria Math" w:hAnsi="Cambria Math"/>
            </w:rPr>
            <m:t>+7= -2+7=5</m:t>
          </m:r>
        </m:oMath>
      </m:oMathPara>
    </w:p>
    <w:p w:rsidR="006E42B2" w:rsidRPr="006E42B2" w:rsidRDefault="006E42B2">
      <m:oMathPara>
        <m:oMathParaPr>
          <m:jc m:val="left"/>
        </m:oMathParaPr>
        <m:oMath>
          <m:r>
            <w:rPr>
              <w:rFonts w:ascii="Cambria Math" w:hAnsi="Cambria Math"/>
            </w:rPr>
            <m:t>y= -2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2</m:t>
              </m:r>
            </m:e>
          </m:d>
          <m:r>
            <w:rPr>
              <w:rFonts w:ascii="Cambria Math" w:hAnsi="Cambria Math"/>
            </w:rPr>
            <m:t>+7= -4+7=3</m:t>
          </m:r>
        </m:oMath>
      </m:oMathPara>
    </w:p>
    <w:p w:rsidR="006E42B2" w:rsidRDefault="006E42B2"/>
    <w:p w:rsidR="006E42B2" w:rsidRPr="006E42B2" w:rsidRDefault="006E42B2">
      <w:r>
        <w:t>So the range is:  {3, 5, 7, 9, 11}</w:t>
      </w:r>
    </w:p>
    <w:p w:rsidR="00600F80" w:rsidRDefault="00600F80"/>
    <w:p w:rsidR="00600F80" w:rsidRDefault="00600F80"/>
    <w:p w:rsidR="00600F80" w:rsidRDefault="00600F80"/>
    <w:p w:rsidR="00600F80" w:rsidRDefault="00600F80"/>
    <w:p w:rsidR="00600F80" w:rsidRDefault="00600F80"/>
    <w:p w:rsidR="00600F80" w:rsidRDefault="00600F80"/>
    <w:p w:rsidR="00600F80" w:rsidRPr="00600F80" w:rsidRDefault="00600F80"/>
    <w:p w:rsidR="00E6241A" w:rsidRDefault="00E6241A">
      <w:pPr>
        <w:rPr>
          <w:b/>
        </w:rPr>
      </w:pPr>
    </w:p>
    <w:p w:rsidR="00E6241A" w:rsidRDefault="00E6241A">
      <w:r w:rsidRPr="00E6241A">
        <w:rPr>
          <w:b/>
        </w:rPr>
        <w:t>Assignment</w:t>
      </w:r>
      <w:r>
        <w:t>:</w:t>
      </w:r>
    </w:p>
    <w:sectPr w:rsidR="00E6241A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34B5"/>
    <w:rsid w:val="00061C47"/>
    <w:rsid w:val="00141ADF"/>
    <w:rsid w:val="001909A9"/>
    <w:rsid w:val="001D5C31"/>
    <w:rsid w:val="00315F7F"/>
    <w:rsid w:val="003B48DB"/>
    <w:rsid w:val="00453713"/>
    <w:rsid w:val="00600F80"/>
    <w:rsid w:val="006134B5"/>
    <w:rsid w:val="00657D81"/>
    <w:rsid w:val="006E42B2"/>
    <w:rsid w:val="0085731D"/>
    <w:rsid w:val="00A671E9"/>
    <w:rsid w:val="00B86AC5"/>
    <w:rsid w:val="00DE36F4"/>
    <w:rsid w:val="00E6241A"/>
    <w:rsid w:val="00EC4FCA"/>
    <w:rsid w:val="00FD52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15F7F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basedOn w:val="DefaultParagraphFont"/>
    <w:link w:val="Heading1"/>
    <w:rsid w:val="00315F7F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6E42B2"/>
    <w:rPr>
      <w:color w:val="808080"/>
    </w:rPr>
  </w:style>
  <w:style w:type="paragraph" w:styleId="BalloonText">
    <w:name w:val="Balloon Text"/>
    <w:basedOn w:val="Normal"/>
    <w:link w:val="BalloonTextChar"/>
    <w:rsid w:val="006E42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42B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315F7F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customStyle="1" w:styleId="Heading1Char">
    <w:name w:val="Heading 1 Char"/>
    <w:basedOn w:val="DefaultParagraphFont"/>
    <w:link w:val="Heading1"/>
    <w:rsid w:val="00315F7F"/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character" w:styleId="PlaceholderText">
    <w:name w:val="Placeholder Text"/>
    <w:basedOn w:val="DefaultParagraphFont"/>
    <w:uiPriority w:val="99"/>
    <w:semiHidden/>
    <w:rsid w:val="006E42B2"/>
    <w:rPr>
      <w:color w:val="808080"/>
    </w:rPr>
  </w:style>
  <w:style w:type="paragraph" w:styleId="BalloonText">
    <w:name w:val="Balloon Text"/>
    <w:basedOn w:val="Normal"/>
    <w:link w:val="BalloonTextChar"/>
    <w:rsid w:val="006E42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6E42B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</TotalTime>
  <Pages>2</Pages>
  <Words>272</Words>
  <Characters>134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I</vt:lpstr>
    </vt:vector>
  </TitlesOfParts>
  <Company>Grandville Public Schools</Company>
  <LinksUpToDate>false</LinksUpToDate>
  <CharactersWithSpaces>1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</dc:title>
  <dc:subject/>
  <dc:creator>GPS</dc:creator>
  <cp:keywords/>
  <dc:description/>
  <cp:lastModifiedBy>Bruce Marvel</cp:lastModifiedBy>
  <cp:revision>4</cp:revision>
  <dcterms:created xsi:type="dcterms:W3CDTF">2012-12-14T12:31:00Z</dcterms:created>
  <dcterms:modified xsi:type="dcterms:W3CDTF">2012-12-14T12:59:00Z</dcterms:modified>
</cp:coreProperties>
</file>